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61" r:id="rId2"/>
    <p:sldId id="257" r:id="rId3"/>
    <p:sldId id="302" r:id="rId4"/>
    <p:sldId id="258" r:id="rId5"/>
    <p:sldId id="268" r:id="rId6"/>
    <p:sldId id="303" r:id="rId7"/>
    <p:sldId id="304" r:id="rId8"/>
    <p:sldId id="295" r:id="rId9"/>
    <p:sldId id="290" r:id="rId10"/>
    <p:sldId id="306" r:id="rId11"/>
    <p:sldId id="307" r:id="rId12"/>
    <p:sldId id="265" r:id="rId13"/>
    <p:sldId id="305" r:id="rId14"/>
    <p:sldId id="301" r:id="rId15"/>
    <p:sldId id="26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5F89BD-63F8-40B9-9460-C593EF998F84}">
          <p14:sldIdLst>
            <p14:sldId id="261"/>
            <p14:sldId id="257"/>
            <p14:sldId id="302"/>
            <p14:sldId id="258"/>
            <p14:sldId id="268"/>
            <p14:sldId id="303"/>
            <p14:sldId id="304"/>
            <p14:sldId id="295"/>
            <p14:sldId id="290"/>
            <p14:sldId id="306"/>
          </p14:sldIdLst>
        </p14:section>
        <p14:section name="Untitled Section" id="{0AA1A91A-2458-4BDB-A8BA-7B9EDC65D1CD}">
          <p14:sldIdLst>
            <p14:sldId id="307"/>
            <p14:sldId id="265"/>
            <p14:sldId id="305"/>
            <p14:sldId id="301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F0F9"/>
    <a:srgbClr val="BFE363"/>
    <a:srgbClr val="6BC9D6"/>
    <a:srgbClr val="FF0066"/>
    <a:srgbClr val="3333FF"/>
    <a:srgbClr val="FF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9892" autoAdjust="0"/>
  </p:normalViewPr>
  <p:slideViewPr>
    <p:cSldViewPr snapToGrid="0">
      <p:cViewPr varScale="1">
        <p:scale>
          <a:sx n="47" d="100"/>
          <a:sy n="47" d="100"/>
        </p:scale>
        <p:origin x="77" y="149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2607D-8C6A-479D-9E6F-9D359973C701}" type="datetimeFigureOut">
              <a:rPr lang="en-GB" smtClean="0"/>
              <a:t>08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0AC54-6E2D-4C2A-8EE7-5D3712BE859F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655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27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/3 </a:t>
            </a:r>
            <a:r>
              <a:rPr lang="en-US" dirty="0" err="1"/>
              <a:t>và</a:t>
            </a:r>
            <a:r>
              <a:rPr lang="en-US" dirty="0"/>
              <a:t> ¾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MS ta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dirty="0"/>
              <a:t>Qua BT 1,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a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co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?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8983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661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9.png"/><Relationship Id="rId3" Type="http://schemas.openxmlformats.org/officeDocument/2006/relationships/image" Target="../media/image36.png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10" Type="http://schemas.openxmlformats.org/officeDocument/2006/relationships/image" Target="../media/image17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3FF31B22-6C6D-43B7-AED6-FFB31A15C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791" y="1316204"/>
            <a:ext cx="11141710" cy="258532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ÔN TẬP:  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O SÁNH HAI PHÂN SỐ</a:t>
            </a: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 6, 7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C1A6F7E-525B-47C2-836E-E7C6ACB61F99}"/>
              </a:ext>
            </a:extLst>
          </p:cNvPr>
          <p:cNvSpPr txBox="1"/>
          <p:nvPr/>
        </p:nvSpPr>
        <p:spPr>
          <a:xfrm>
            <a:off x="1872032" y="1050911"/>
            <a:ext cx="1097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ân số sau theo thứ tự từ bé đến lớ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/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/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/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A74E619-8DBD-4668-A80E-C1B2F9F0AB1F}"/>
              </a:ext>
            </a:extLst>
          </p:cNvPr>
          <p:cNvSpPr txBox="1"/>
          <p:nvPr/>
        </p:nvSpPr>
        <p:spPr>
          <a:xfrm>
            <a:off x="1358001" y="278849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/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/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/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E3ECF76-8046-42D9-B1F0-1A7D4746F576}"/>
              </a:ext>
            </a:extLst>
          </p:cNvPr>
          <p:cNvSpPr txBox="1"/>
          <p:nvPr/>
        </p:nvSpPr>
        <p:spPr>
          <a:xfrm>
            <a:off x="2727961" y="2834836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8481E7-CEB4-4ABD-94FD-45155E7E6F07}"/>
              </a:ext>
            </a:extLst>
          </p:cNvPr>
          <p:cNvSpPr txBox="1"/>
          <p:nvPr/>
        </p:nvSpPr>
        <p:spPr>
          <a:xfrm>
            <a:off x="3846386" y="2834835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D3B3C2-7452-4EB7-8080-6D747475DFB7}"/>
              </a:ext>
            </a:extLst>
          </p:cNvPr>
          <p:cNvSpPr txBox="1"/>
          <p:nvPr/>
        </p:nvSpPr>
        <p:spPr>
          <a:xfrm>
            <a:off x="7985484" y="2788499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5775BA-B657-4C6E-B192-E213686C0F04}"/>
              </a:ext>
            </a:extLst>
          </p:cNvPr>
          <p:cNvSpPr txBox="1"/>
          <p:nvPr/>
        </p:nvSpPr>
        <p:spPr>
          <a:xfrm>
            <a:off x="9182693" y="2808390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14B475-34C2-4A3D-AD8E-AC21DB8A41D3}"/>
              </a:ext>
            </a:extLst>
          </p:cNvPr>
          <p:cNvSpPr txBox="1"/>
          <p:nvPr/>
        </p:nvSpPr>
        <p:spPr>
          <a:xfrm>
            <a:off x="6760133" y="2808390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2D2D551A-1176-41D8-9AE5-C6D6086668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1" name="Freeform 5">
              <a:extLst>
                <a:ext uri="{FF2B5EF4-FFF2-40B4-BE49-F238E27FC236}">
                  <a16:creationId xmlns:a16="http://schemas.microsoft.com/office/drawing/2014/main" id="{4DD1727B-2448-44BF-8940-EDA97AB88D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7A91892F-E413-4754-98D6-138CC6BEC5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id="{9674E9D3-9ADA-483F-A9E8-367D3EF1F0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">
              <a:extLst>
                <a:ext uri="{FF2B5EF4-FFF2-40B4-BE49-F238E27FC236}">
                  <a16:creationId xmlns:a16="http://schemas.microsoft.com/office/drawing/2014/main" id="{269B2089-DEEA-4EC8-8C01-4D0BD311F7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BC8AF179-0533-4650-A367-3D2FFB42E0C0}"/>
              </a:ext>
            </a:extLst>
          </p:cNvPr>
          <p:cNvSpPr/>
          <p:nvPr/>
        </p:nvSpPr>
        <p:spPr>
          <a:xfrm>
            <a:off x="900905" y="852400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38588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/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/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/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/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/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BDA3C5E-74FB-4084-A478-370626456A04}"/>
              </a:ext>
            </a:extLst>
          </p:cNvPr>
          <p:cNvSpPr txBox="1"/>
          <p:nvPr/>
        </p:nvSpPr>
        <p:spPr>
          <a:xfrm>
            <a:off x="956059" y="266685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/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79ECF5C-E3D5-4052-AEEC-4BBA14B86DD5}"/>
              </a:ext>
            </a:extLst>
          </p:cNvPr>
          <p:cNvSpPr txBox="1"/>
          <p:nvPr/>
        </p:nvSpPr>
        <p:spPr>
          <a:xfrm>
            <a:off x="748397" y="511721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1F75A8-94AB-424E-87AB-0C429369CFDB}"/>
              </a:ext>
            </a:extLst>
          </p:cNvPr>
          <p:cNvSpPr txBox="1"/>
          <p:nvPr/>
        </p:nvSpPr>
        <p:spPr>
          <a:xfrm>
            <a:off x="5042846" y="1733864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8AAFDCFF-AD0D-4343-89EE-DC9F8C5537C1}"/>
              </a:ext>
            </a:extLst>
          </p:cNvPr>
          <p:cNvSpPr/>
          <p:nvPr/>
        </p:nvSpPr>
        <p:spPr>
          <a:xfrm>
            <a:off x="4390186" y="494327"/>
            <a:ext cx="297582" cy="29346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/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/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/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/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/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/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C1D2C45-1107-4182-ADB0-F33146E18D56}"/>
              </a:ext>
            </a:extLst>
          </p:cNvPr>
          <p:cNvSpPr txBox="1"/>
          <p:nvPr/>
        </p:nvSpPr>
        <p:spPr>
          <a:xfrm>
            <a:off x="955363" y="587512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/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5A6772C-4028-44F0-9FDC-BE184293B4C6}"/>
              </a:ext>
            </a:extLst>
          </p:cNvPr>
          <p:cNvSpPr txBox="1"/>
          <p:nvPr/>
        </p:nvSpPr>
        <p:spPr>
          <a:xfrm>
            <a:off x="708813" y="4001986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2110FAF-280C-4FD8-AA3B-2605517ECC43}"/>
              </a:ext>
            </a:extLst>
          </p:cNvPr>
          <p:cNvSpPr txBox="1"/>
          <p:nvPr/>
        </p:nvSpPr>
        <p:spPr>
          <a:xfrm>
            <a:off x="5003262" y="5106959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id="{F4882747-332B-475D-A10E-19E715EB28BC}"/>
              </a:ext>
            </a:extLst>
          </p:cNvPr>
          <p:cNvSpPr/>
          <p:nvPr/>
        </p:nvSpPr>
        <p:spPr>
          <a:xfrm>
            <a:off x="4488158" y="3984592"/>
            <a:ext cx="160025" cy="258735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/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4">
            <a:extLst>
              <a:ext uri="{FF2B5EF4-FFF2-40B4-BE49-F238E27FC236}">
                <a16:creationId xmlns:a16="http://schemas.microsoft.com/office/drawing/2014/main" id="{78A9C14A-5BA5-4413-9163-FF81405626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7041444"/>
            <a:chOff x="1650" y="-11"/>
            <a:chExt cx="4420" cy="4368"/>
          </a:xfrm>
        </p:grpSpPr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2B31B0EE-359F-4ABB-B8A5-F05EFD954F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6">
              <a:extLst>
                <a:ext uri="{FF2B5EF4-FFF2-40B4-BE49-F238E27FC236}">
                  <a16:creationId xmlns:a16="http://schemas.microsoft.com/office/drawing/2014/main" id="{53E0CC1E-64AC-4B58-BFDC-D39EC02006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7">
              <a:extLst>
                <a:ext uri="{FF2B5EF4-FFF2-40B4-BE49-F238E27FC236}">
                  <a16:creationId xmlns:a16="http://schemas.microsoft.com/office/drawing/2014/main" id="{60786880-9C3F-4D35-B044-0B70ACAC83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8">
              <a:extLst>
                <a:ext uri="{FF2B5EF4-FFF2-40B4-BE49-F238E27FC236}">
                  <a16:creationId xmlns:a16="http://schemas.microsoft.com/office/drawing/2014/main" id="{4F5DFD71-63DF-4692-8176-706820E7AC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3314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19336" y="2745838"/>
            <a:ext cx="726032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?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0589" y="984736"/>
            <a:ext cx="5655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&gt; ;  &lt; ;   =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blipFill rotWithShape="1">
                <a:blip r:embed="rId2"/>
                <a:stretch>
                  <a:fillRect l="-90" t="-6" r="39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blipFill rotWithShape="1">
                <a:blip r:embed="rId3"/>
                <a:stretch>
                  <a:fillRect l="-71" t="-70" r="20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blipFill rotWithShape="1">
                <a:blip r:embed="rId4"/>
                <a:stretch>
                  <a:fillRect l="-13" t="-70" r="87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blipFill rotWithShape="1">
                <a:blip r:embed="rId5"/>
                <a:stretch>
                  <a:fillRect l="-84" t="-6" r="32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737198" y="251309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4538" y="2484637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blipFill rotWithShape="1">
                <a:blip r:embed="rId7"/>
                <a:stretch>
                  <a:fillRect l="-42" t="-38" r="116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blipFill rotWithShape="1">
                <a:blip r:embed="rId8"/>
                <a:stretch>
                  <a:fillRect l="-80" t="-38" r="29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blipFill rotWithShape="1">
                <a:blip r:embed="rId9"/>
                <a:stretch>
                  <a:fillRect l="-71" t="-41" r="19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blipFill rotWithShape="1">
                <a:blip r:embed="rId10"/>
                <a:stretch>
                  <a:fillRect l="-77" t="-41" r="26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blipFill rotWithShape="1">
                <a:blip r:embed="rId11"/>
                <a:stretch>
                  <a:fillRect l="-12" t="-8" r="8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882939" y="388026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05710" y="2412940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02229" y="4007504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19241" y="2422396"/>
            <a:ext cx="506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846072" y="2269194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28937" y="3795396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54500" y="2405371"/>
            <a:ext cx="50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30555" y="3893665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grpSp>
        <p:nvGrpSpPr>
          <p:cNvPr id="27" name="Group 4">
            <a:extLst>
              <a:ext uri="{FF2B5EF4-FFF2-40B4-BE49-F238E27FC236}">
                <a16:creationId xmlns:a16="http://schemas.microsoft.com/office/drawing/2014/main" id="{992A6497-5552-4A92-A31B-88BF1234498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73D40790-3948-4C94-A1CC-C3FDFDDCD0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42F73F94-335C-4125-9FDE-2885F0E452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1FC97F3F-7DD1-4957-9CCA-35D65E5147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FDE4225C-9901-41F2-B022-A88C0E2757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Oval 31">
            <a:extLst>
              <a:ext uri="{FF2B5EF4-FFF2-40B4-BE49-F238E27FC236}">
                <a16:creationId xmlns:a16="http://schemas.microsoft.com/office/drawing/2014/main" id="{E366A2DF-44B4-4877-ACC4-1C8745C91CD3}"/>
              </a:ext>
            </a:extLst>
          </p:cNvPr>
          <p:cNvSpPr/>
          <p:nvPr/>
        </p:nvSpPr>
        <p:spPr>
          <a:xfrm>
            <a:off x="1432530" y="882762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1"/>
      <p:bldP spid="11" grpId="1"/>
      <p:bldP spid="11" grpId="2"/>
      <p:bldP spid="11" grpId="3"/>
      <p:bldP spid="12" grpId="0"/>
      <p:bldP spid="13" grpId="0"/>
      <p:bldP spid="14" grpId="0"/>
      <p:bldP spid="15" grpId="0"/>
      <p:bldP spid="16" grpId="0"/>
      <p:bldP spid="17" grpId="0"/>
      <p:bldP spid="18" grpId="1"/>
      <p:bldP spid="18" grpId="2"/>
      <p:bldP spid="18" grpId="3"/>
      <p:bldP spid="19" grpId="1"/>
      <p:bldP spid="19" grpId="2"/>
      <p:bldP spid="19" grpId="3"/>
      <p:bldP spid="20" grpId="1"/>
      <p:bldP spid="20" grpId="2"/>
      <p:bldP spid="20" grpId="3"/>
      <p:bldP spid="21" grpId="0"/>
      <p:bldP spid="23" grpId="0"/>
      <p:bldP spid="24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waterfall chart&#10;&#10;Description automatically generated">
            <a:extLst>
              <a:ext uri="{FF2B5EF4-FFF2-40B4-BE49-F238E27FC236}">
                <a16:creationId xmlns:a16="http://schemas.microsoft.com/office/drawing/2014/main" id="{FD069470-4DD1-4E6B-A5F1-1AE3ACCF3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359" y="871362"/>
            <a:ext cx="2621281" cy="132588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1A5A4C-D69E-4E9A-B629-8E832ADE8985}"/>
              </a:ext>
            </a:extLst>
          </p:cNvPr>
          <p:cNvSpPr/>
          <p:nvPr/>
        </p:nvSpPr>
        <p:spPr>
          <a:xfrm>
            <a:off x="224596" y="2715543"/>
            <a:ext cx="117428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ãy tìm hiểu cách so sánh 2 phân số với một phân số trung gian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F280FD77-0AA9-4BC0-AFE2-7106D17D603C}"/>
              </a:ext>
            </a:extLst>
          </p:cNvPr>
          <p:cNvGrpSpPr/>
          <p:nvPr/>
        </p:nvGrpSpPr>
        <p:grpSpPr>
          <a:xfrm>
            <a:off x="0" y="1713"/>
            <a:ext cx="12192000" cy="6858000"/>
            <a:chOff x="0" y="0"/>
            <a:chExt cx="12192000" cy="6858000"/>
          </a:xfrm>
        </p:grpSpPr>
        <p:pic>
          <p:nvPicPr>
            <p:cNvPr id="11" name="Picture 10" descr="Chart&#10;&#10;Description automatically generated with medium confidence">
              <a:extLst>
                <a:ext uri="{FF2B5EF4-FFF2-40B4-BE49-F238E27FC236}">
                  <a16:creationId xmlns:a16="http://schemas.microsoft.com/office/drawing/2014/main" id="{7C355BC2-17A0-49F9-AB92-9DB8B7BC6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59CA47F1-6B0E-4F74-9EA8-442CBA4C5D23}"/>
                </a:ext>
              </a:extLst>
            </p:cNvPr>
            <p:cNvSpPr/>
            <p:nvPr/>
          </p:nvSpPr>
          <p:spPr>
            <a:xfrm>
              <a:off x="587023" y="395111"/>
              <a:ext cx="2111022" cy="1485346"/>
            </a:xfrm>
            <a:prstGeom prst="roundRect">
              <a:avLst/>
            </a:prstGeom>
            <a:solidFill>
              <a:srgbClr val="D7F0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8"/>
          <p:cNvSpPr/>
          <p:nvPr/>
        </p:nvSpPr>
        <p:spPr>
          <a:xfrm>
            <a:off x="2045086" y="2351782"/>
            <a:ext cx="7787535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lang="nb-NO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sau</a:t>
            </a:r>
          </a:p>
          <a:p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n tập: So sánh hai phân số </a:t>
            </a:r>
            <a:r>
              <a:rPr lang="en-US" altLang="nb-NO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p theo)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pic>
        <p:nvPicPr>
          <p:cNvPr id="1026" name="Picture 2" descr="House free icon">
            <a:extLst>
              <a:ext uri="{FF2B5EF4-FFF2-40B4-BE49-F238E27FC236}">
                <a16:creationId xmlns:a16="http://schemas.microsoft.com/office/drawing/2014/main" id="{A4261E6C-9A9A-4751-84FF-1CB1B604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10" y="674345"/>
            <a:ext cx="1601223" cy="1601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9C6DBBDC-2684-45A5-9353-F85D8BB67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6220" y="589352"/>
            <a:ext cx="4466936" cy="1826874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50" name="Picture 2" descr="Puzzle free icon">
            <a:extLst>
              <a:ext uri="{FF2B5EF4-FFF2-40B4-BE49-F238E27FC236}">
                <a16:creationId xmlns:a16="http://schemas.microsoft.com/office/drawing/2014/main" id="{95084649-A566-4CD5-AE43-25BD82534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90342">
            <a:off x="9626375" y="3470242"/>
            <a:ext cx="1693333" cy="1693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5F2EB4-84CE-4245-B6FC-2B156A3EE3DA}"/>
              </a:ext>
            </a:extLst>
          </p:cNvPr>
          <p:cNvSpPr txBox="1"/>
          <p:nvPr/>
        </p:nvSpPr>
        <p:spPr>
          <a:xfrm>
            <a:off x="3696661" y="2766324"/>
            <a:ext cx="5047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 tìm mảnh ghép</a:t>
            </a:r>
          </a:p>
        </p:txBody>
      </p:sp>
    </p:spTree>
    <p:extLst>
      <p:ext uri="{BB962C8B-B14F-4D97-AF65-F5344CB8AC3E}">
        <p14:creationId xmlns:p14="http://schemas.microsoft.com/office/powerpoint/2010/main" val="3889974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71481" y="402611"/>
            <a:ext cx="10849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71" name="Group 4">
            <a:extLst>
              <a:ext uri="{FF2B5EF4-FFF2-40B4-BE49-F238E27FC236}">
                <a16:creationId xmlns:a16="http://schemas.microsoft.com/office/drawing/2014/main" id="{14F299FD-8A31-490C-ACBD-331755A2ACA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72" name="Freeform 5">
              <a:extLst>
                <a:ext uri="{FF2B5EF4-FFF2-40B4-BE49-F238E27FC236}">
                  <a16:creationId xmlns:a16="http://schemas.microsoft.com/office/drawing/2014/main" id="{B4793A1B-0C20-4B1E-887D-E1DC52415C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Freeform 6">
              <a:extLst>
                <a:ext uri="{FF2B5EF4-FFF2-40B4-BE49-F238E27FC236}">
                  <a16:creationId xmlns:a16="http://schemas.microsoft.com/office/drawing/2014/main" id="{9731F968-F15F-4809-B911-E1F9B05068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Freeform 7">
              <a:extLst>
                <a:ext uri="{FF2B5EF4-FFF2-40B4-BE49-F238E27FC236}">
                  <a16:creationId xmlns:a16="http://schemas.microsoft.com/office/drawing/2014/main" id="{DDEBD358-B30E-4072-956B-EA0744AC5F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Freeform 8">
              <a:extLst>
                <a:ext uri="{FF2B5EF4-FFF2-40B4-BE49-F238E27FC236}">
                  <a16:creationId xmlns:a16="http://schemas.microsoft.com/office/drawing/2014/main" id="{63C38248-8959-4936-AC50-D40C9716FC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C2E9CBC-8445-46F2-9804-42757633F77E}"/>
              </a:ext>
            </a:extLst>
          </p:cNvPr>
          <p:cNvGrpSpPr/>
          <p:nvPr/>
        </p:nvGrpSpPr>
        <p:grpSpPr>
          <a:xfrm>
            <a:off x="1101776" y="4903306"/>
            <a:ext cx="4526117" cy="1147454"/>
            <a:chOff x="746705" y="1708789"/>
            <a:chExt cx="4526117" cy="1147454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BD7E4E9E-E210-4FB6-B656-01CAFC302CC0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84107A43-046E-41FB-8CB7-8C4ABE53380E}"/>
                </a:ext>
              </a:extLst>
            </p:cNvPr>
            <p:cNvGrpSpPr/>
            <p:nvPr/>
          </p:nvGrpSpPr>
          <p:grpSpPr>
            <a:xfrm>
              <a:off x="1311318" y="1871201"/>
              <a:ext cx="2677001" cy="822629"/>
              <a:chOff x="2687272" y="1469758"/>
              <a:chExt cx="2677001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F597E6C0-1E21-4E49-B8E8-BBEFEB5FDE2F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C0BC387-8B1D-4873-B4FF-3AE9F82BE825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2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FB2A25F-6EC4-4287-B6E4-F260B14C164E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3D904A7-D95F-44AF-9A52-9EF11DE2CB46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3A2E282-1096-4052-BD31-73E8F3EE0661}"/>
              </a:ext>
            </a:extLst>
          </p:cNvPr>
          <p:cNvGrpSpPr/>
          <p:nvPr/>
        </p:nvGrpSpPr>
        <p:grpSpPr>
          <a:xfrm>
            <a:off x="1101776" y="1717484"/>
            <a:ext cx="4526117" cy="1147454"/>
            <a:chOff x="746705" y="1708789"/>
            <a:chExt cx="4526117" cy="114745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B6B968F-7840-4351-B98F-82F6CA80903C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C4EF81B-A96E-4F58-B93E-235F2B162135}"/>
                </a:ext>
              </a:extLst>
            </p:cNvPr>
            <p:cNvGrpSpPr/>
            <p:nvPr/>
          </p:nvGrpSpPr>
          <p:grpSpPr>
            <a:xfrm>
              <a:off x="1311318" y="1871201"/>
              <a:ext cx="2478229" cy="822629"/>
              <a:chOff x="2687272" y="1469758"/>
              <a:chExt cx="2478229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Box 18"/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/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EE6C9E6-53A3-4F06-8BBB-DA90CE18AFCA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0949052-DB8F-4AAD-A798-B9EA92FE1A01}"/>
              </a:ext>
            </a:extLst>
          </p:cNvPr>
          <p:cNvGrpSpPr/>
          <p:nvPr/>
        </p:nvGrpSpPr>
        <p:grpSpPr>
          <a:xfrm>
            <a:off x="1101776" y="3328920"/>
            <a:ext cx="4526117" cy="1147454"/>
            <a:chOff x="746705" y="1708789"/>
            <a:chExt cx="4526117" cy="1147454"/>
          </a:xfrm>
        </p:grpSpPr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055A0E97-5A9D-4C21-8E34-52776CBB9372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7181F7F-8C54-46BC-8AFA-6ABD748FF3B1}"/>
                </a:ext>
              </a:extLst>
            </p:cNvPr>
            <p:cNvGrpSpPr/>
            <p:nvPr/>
          </p:nvGrpSpPr>
          <p:grpSpPr>
            <a:xfrm>
              <a:off x="1311318" y="1871201"/>
              <a:ext cx="2478228" cy="822629"/>
              <a:chOff x="2687272" y="1469758"/>
              <a:chExt cx="2478228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C64BBC89-B52F-430D-9970-4867CC4C8307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12ED780-963C-45DD-B24E-9AEE4217BCD4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DC10771-29F2-4ADA-939A-7CBE2E108C9D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65821D7F-4047-49C8-83D9-7106CF5FC348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9ADCCAE-597D-4BE1-A9D1-72F32AF1F987}"/>
              </a:ext>
            </a:extLst>
          </p:cNvPr>
          <p:cNvGrpSpPr/>
          <p:nvPr/>
        </p:nvGrpSpPr>
        <p:grpSpPr>
          <a:xfrm>
            <a:off x="7903736" y="1160825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27A4C146-B2FD-4433-9702-152BB6741035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Đ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0BE01E2E-7FC1-4441-AB2A-E761238E5C5A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67A341-2535-46B1-AA07-69320B38F6DC}"/>
              </a:ext>
            </a:extLst>
          </p:cNvPr>
          <p:cNvGrpSpPr/>
          <p:nvPr/>
        </p:nvGrpSpPr>
        <p:grpSpPr>
          <a:xfrm>
            <a:off x="7903736" y="2599016"/>
            <a:ext cx="1414483" cy="1147454"/>
            <a:chOff x="7903736" y="2599016"/>
            <a:chExt cx="1414483" cy="114745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8AE530AD-70AB-45F0-9B44-130ABB06B3BE}"/>
                </a:ext>
              </a:extLst>
            </p:cNvPr>
            <p:cNvGrpSpPr/>
            <p:nvPr/>
          </p:nvGrpSpPr>
          <p:grpSpPr>
            <a:xfrm>
              <a:off x="7903736" y="2599016"/>
              <a:ext cx="1414483" cy="1147454"/>
              <a:chOff x="6377590" y="1678340"/>
              <a:chExt cx="1414483" cy="1147454"/>
            </a:xfrm>
            <a:solidFill>
              <a:srgbClr val="BFE363"/>
            </a:solidFill>
          </p:grpSpPr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C41BA70D-8244-4B80-A37D-A07A146D35FB}"/>
                  </a:ext>
                </a:extLst>
              </p:cNvPr>
              <p:cNvSpPr/>
              <p:nvPr/>
            </p:nvSpPr>
            <p:spPr>
              <a:xfrm>
                <a:off x="6646899" y="1678340"/>
                <a:ext cx="1145174" cy="1147454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D4643C3-4D8F-4A98-A0A6-C76CA7454438}"/>
                  </a:ext>
                </a:extLst>
              </p:cNvPr>
              <p:cNvSpPr/>
              <p:nvPr/>
            </p:nvSpPr>
            <p:spPr>
              <a:xfrm>
                <a:off x="6377590" y="2014728"/>
                <a:ext cx="531556" cy="584775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49E5CB0-4D51-420F-B4E0-BFA206D6E43A}"/>
                </a:ext>
              </a:extLst>
            </p:cNvPr>
            <p:cNvSpPr txBox="1"/>
            <p:nvPr/>
          </p:nvSpPr>
          <p:spPr>
            <a:xfrm>
              <a:off x="8451131" y="2828320"/>
              <a:ext cx="60506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2422996-8E29-4760-9B52-0B760C9F4EA0}"/>
              </a:ext>
            </a:extLst>
          </p:cNvPr>
          <p:cNvGrpSpPr/>
          <p:nvPr/>
        </p:nvGrpSpPr>
        <p:grpSpPr>
          <a:xfrm>
            <a:off x="7911768" y="5376031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214DE88B-B6A8-409D-9BC9-8B615A754080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D0A4B56-D993-4039-8616-F23101AB3E10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FAF6E03-0C0B-478C-A11B-8137B71CE766}"/>
              </a:ext>
            </a:extLst>
          </p:cNvPr>
          <p:cNvGrpSpPr/>
          <p:nvPr/>
        </p:nvGrpSpPr>
        <p:grpSpPr>
          <a:xfrm>
            <a:off x="7903736" y="4000228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F5A86FD9-B00B-4B4A-9D63-5B6B6A82E32C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7672B258-0FA0-4F3D-BE8D-C8D0B73B694E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55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23138 0.077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138 0.331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-0.23138 -0.102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waterfall chart&#10;&#10;Description automatically generated">
            <a:extLst>
              <a:ext uri="{FF2B5EF4-FFF2-40B4-BE49-F238E27FC236}">
                <a16:creationId xmlns:a16="http://schemas.microsoft.com/office/drawing/2014/main" id="{0E0E4F61-3A82-440C-B7D1-335B313E4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74425" y="3359477"/>
            <a:ext cx="9539859" cy="1481175"/>
            <a:chOff x="907706" y="3614103"/>
            <a:chExt cx="11717945" cy="1480217"/>
          </a:xfrm>
        </p:grpSpPr>
        <p:sp>
          <p:nvSpPr>
            <p:cNvPr id="14" name="Freeform 11"/>
            <p:cNvSpPr/>
            <p:nvPr/>
          </p:nvSpPr>
          <p:spPr>
            <a:xfrm>
              <a:off x="907706" y="3706118"/>
              <a:ext cx="624764" cy="455318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75" name="Rectangle 17"/>
            <p:cNvSpPr/>
            <p:nvPr/>
          </p:nvSpPr>
          <p:spPr>
            <a:xfrm>
              <a:off x="1565838" y="3614103"/>
              <a:ext cx="11059813" cy="1480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 so sánh hai phân số có cùng mẫu số, khác mẫu số; sắp xếp ba phân số theo thứ tự.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92D34D-7642-4C11-BF68-2A818872493D}"/>
              </a:ext>
            </a:extLst>
          </p:cNvPr>
          <p:cNvGrpSpPr/>
          <p:nvPr/>
        </p:nvGrpSpPr>
        <p:grpSpPr>
          <a:xfrm>
            <a:off x="1557119" y="2253356"/>
            <a:ext cx="8348832" cy="1077218"/>
            <a:chOff x="1139430" y="2351782"/>
            <a:chExt cx="8348832" cy="1077218"/>
          </a:xfrm>
        </p:grpSpPr>
        <p:sp>
          <p:nvSpPr>
            <p:cNvPr id="7176" name="Rectangle 14"/>
            <p:cNvSpPr/>
            <p:nvPr/>
          </p:nvSpPr>
          <p:spPr>
            <a:xfrm>
              <a:off x="1790558" y="2351782"/>
              <a:ext cx="7697704" cy="1077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ắm được cách so sánh hai phân số. 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1DE4858-F65A-41A3-941B-57EACC7D4761}"/>
                </a:ext>
              </a:extLst>
            </p:cNvPr>
            <p:cNvSpPr/>
            <p:nvPr/>
          </p:nvSpPr>
          <p:spPr>
            <a:xfrm>
              <a:off x="1139430" y="2434778"/>
              <a:ext cx="558800" cy="455613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47F258D-4578-49F4-A627-EF05926447E2}"/>
              </a:ext>
            </a:extLst>
          </p:cNvPr>
          <p:cNvSpPr txBox="1"/>
          <p:nvPr/>
        </p:nvSpPr>
        <p:spPr>
          <a:xfrm>
            <a:off x="5034844" y="994272"/>
            <a:ext cx="26190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</a:rPr>
              <a:t>MỤC TIÊ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9647" y="2406416"/>
            <a:ext cx="5956862" cy="1325563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6314" y="2491729"/>
            <a:ext cx="9678573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807" y="776279"/>
            <a:ext cx="1845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/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/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WordArt 47">
            <a:extLst>
              <a:ext uri="{FF2B5EF4-FFF2-40B4-BE49-F238E27FC236}">
                <a16:creationId xmlns:a16="http://schemas.microsoft.com/office/drawing/2014/main" id="{7FC3696A-92D2-4D1E-85B8-C487A48849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70073" y="1122467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/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403E51-AF8F-4A3C-B578-F0F7D18E5356}"/>
              </a:ext>
            </a:extLst>
          </p:cNvPr>
          <p:cNvSpPr txBox="1"/>
          <p:nvPr/>
        </p:nvSpPr>
        <p:spPr>
          <a:xfrm>
            <a:off x="3846949" y="890018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/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075D56F4-7D42-4A5A-9BBC-C6EFAA0F63B2}"/>
              </a:ext>
            </a:extLst>
          </p:cNvPr>
          <p:cNvSpPr txBox="1"/>
          <p:nvPr/>
        </p:nvSpPr>
        <p:spPr>
          <a:xfrm>
            <a:off x="7282914" y="93974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4" name="WordArt 51">
            <a:extLst>
              <a:ext uri="{FF2B5EF4-FFF2-40B4-BE49-F238E27FC236}">
                <a16:creationId xmlns:a16="http://schemas.microsoft.com/office/drawing/2014/main" id="{3170FCC3-5E87-4FB9-94BD-40078E9F011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7449153" y="1161676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A3F01B3F-CD04-4321-93D1-10AFA1F3E1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17BFAA4E-F399-41F1-9787-23286B953D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D3BB9CE3-39A0-4BF3-939E-3DA4F950BE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FE8CF2A3-DE0C-4367-B1D3-41578CF6D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FEB10AA3-91FE-48D1-B343-7D490A0747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" grpId="0"/>
      <p:bldP spid="22" grpId="0"/>
      <p:bldP spid="23" grpId="0"/>
      <p:bldP spid="23" grpId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509" y="5087924"/>
            <a:ext cx="113024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9"/>
              <p:cNvSpPr txBox="1"/>
              <p:nvPr/>
            </p:nvSpPr>
            <p:spPr>
              <a:xfrm>
                <a:off x="1963738" y="1981200"/>
                <a:ext cx="8643937" cy="12239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×7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×7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×4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738" y="1981200"/>
                <a:ext cx="8643937" cy="12239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923989" y="3521510"/>
            <a:ext cx="5952407" cy="1250745"/>
            <a:chOff x="2168805" y="4661097"/>
            <a:chExt cx="5952407" cy="125074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895600" y="4661097"/>
            <a:ext cx="26098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630400" imgH="8534400" progId="Equation.DSMT4">
                    <p:embed/>
                  </p:oleObj>
                </mc:Choice>
                <mc:Fallback>
                  <p:oleObj name="Equation" r:id="rId4" imgW="14630400" imgH="85344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95600" y="4661097"/>
                          <a:ext cx="260985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68805" y="4954888"/>
              <a:ext cx="6504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17705" y="4954887"/>
              <a:ext cx="11712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45729"/>
                </p:ext>
              </p:extLst>
            </p:nvPr>
          </p:nvGraphicFramePr>
          <p:xfrm>
            <a:off x="6000312" y="4687880"/>
            <a:ext cx="21209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887200" imgH="8534400" progId="Equation.DSMT4">
                    <p:embed/>
                  </p:oleObj>
                </mc:Choice>
                <mc:Fallback>
                  <p:oleObj name="Equation" r:id="rId6" imgW="11887200" imgH="85344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00312" y="4687880"/>
                          <a:ext cx="212090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5"/>
          <p:cNvSpPr txBox="1"/>
          <p:nvPr/>
        </p:nvSpPr>
        <p:spPr>
          <a:xfrm>
            <a:off x="908840" y="670118"/>
            <a:ext cx="4991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/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/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F3C0355F-1436-4EB4-AA5E-D01B827175FC}"/>
              </a:ext>
            </a:extLst>
          </p:cNvPr>
          <p:cNvSpPr txBox="1"/>
          <p:nvPr/>
        </p:nvSpPr>
        <p:spPr>
          <a:xfrm>
            <a:off x="6423091" y="69285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50FA60D-3DD4-4D7E-B2B5-0BF016B113AC}"/>
              </a:ext>
            </a:extLst>
          </p:cNvPr>
          <p:cNvSpPr txBox="1"/>
          <p:nvPr/>
        </p:nvSpPr>
        <p:spPr>
          <a:xfrm>
            <a:off x="458284" y="2175835"/>
            <a:ext cx="125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4">
            <a:extLst>
              <a:ext uri="{FF2B5EF4-FFF2-40B4-BE49-F238E27FC236}">
                <a16:creationId xmlns:a16="http://schemas.microsoft.com/office/drawing/2014/main" id="{687ADCE2-BADB-4404-BED9-BFF6461259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2" name="Freeform 5">
              <a:extLst>
                <a:ext uri="{FF2B5EF4-FFF2-40B4-BE49-F238E27FC236}">
                  <a16:creationId xmlns:a16="http://schemas.microsoft.com/office/drawing/2014/main" id="{9520DDB4-2942-4A5C-8E9D-83833AE7CC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6">
              <a:extLst>
                <a:ext uri="{FF2B5EF4-FFF2-40B4-BE49-F238E27FC236}">
                  <a16:creationId xmlns:a16="http://schemas.microsoft.com/office/drawing/2014/main" id="{1372FC2D-3F78-4073-B5CC-D2AD2DF1D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7">
              <a:extLst>
                <a:ext uri="{FF2B5EF4-FFF2-40B4-BE49-F238E27FC236}">
                  <a16:creationId xmlns:a16="http://schemas.microsoft.com/office/drawing/2014/main" id="{7C21C65B-D1D9-42BF-A614-A62DA525C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8">
              <a:extLst>
                <a:ext uri="{FF2B5EF4-FFF2-40B4-BE49-F238E27FC236}">
                  <a16:creationId xmlns:a16="http://schemas.microsoft.com/office/drawing/2014/main" id="{2568FCEA-68B8-454E-B074-14828E3059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444BB055-186C-4D6E-9757-FA1AF8228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0936" y="2103437"/>
            <a:ext cx="5956862" cy="1325563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7054" y="757438"/>
            <a:ext cx="802005" cy="2284145"/>
          </a:xfrm>
          <a:prstGeom prst="roundRect">
            <a:avLst/>
          </a:prstGeom>
          <a:ln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sz="4400" b="1" dirty="0"/>
              <a:t>&gt;</a:t>
            </a:r>
          </a:p>
          <a:p>
            <a:pPr algn="ctr"/>
            <a:r>
              <a:rPr lang="en-US" sz="4400" b="1" dirty="0"/>
              <a:t>&lt;</a:t>
            </a:r>
          </a:p>
          <a:p>
            <a:pPr algn="ctr"/>
            <a:r>
              <a:rPr lang="en-US" sz="4400" b="1" dirty="0"/>
              <a:t>=</a:t>
            </a:r>
          </a:p>
        </p:txBody>
      </p:sp>
      <p:sp>
        <p:nvSpPr>
          <p:cNvPr id="11" name="Oval 10"/>
          <p:cNvSpPr/>
          <p:nvPr/>
        </p:nvSpPr>
        <p:spPr>
          <a:xfrm>
            <a:off x="902385" y="359565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71065" y="1546134"/>
            <a:ext cx="7080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/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/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WordArt 47">
            <a:extLst>
              <a:ext uri="{FF2B5EF4-FFF2-40B4-BE49-F238E27FC236}">
                <a16:creationId xmlns:a16="http://schemas.microsoft.com/office/drawing/2014/main" id="{6721291B-7604-4659-BA2F-8A341F8E9B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33528" y="2334163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/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DCE6812-7FA7-425A-ADDF-69D910DC691A}"/>
              </a:ext>
            </a:extLst>
          </p:cNvPr>
          <p:cNvSpPr txBox="1"/>
          <p:nvPr/>
        </p:nvSpPr>
        <p:spPr>
          <a:xfrm>
            <a:off x="3979203" y="2059489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/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8B216B1-5E42-4E56-B377-8D1BB12A25BB}"/>
              </a:ext>
            </a:extLst>
          </p:cNvPr>
          <p:cNvSpPr txBox="1"/>
          <p:nvPr/>
        </p:nvSpPr>
        <p:spPr>
          <a:xfrm>
            <a:off x="7401667" y="207977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/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/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/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69515B2-2AB8-417A-A7F8-A660B7AF9E3D}"/>
              </a:ext>
            </a:extLst>
          </p:cNvPr>
          <p:cNvSpPr txBox="1"/>
          <p:nvPr/>
        </p:nvSpPr>
        <p:spPr>
          <a:xfrm>
            <a:off x="3967680" y="415863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/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A37898B-9A16-417B-84E8-7078557A6A4F}"/>
              </a:ext>
            </a:extLst>
          </p:cNvPr>
          <p:cNvSpPr txBox="1"/>
          <p:nvPr/>
        </p:nvSpPr>
        <p:spPr>
          <a:xfrm>
            <a:off x="7403645" y="415863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0" name="WordArt 47">
            <a:extLst>
              <a:ext uri="{FF2B5EF4-FFF2-40B4-BE49-F238E27FC236}">
                <a16:creationId xmlns:a16="http://schemas.microsoft.com/office/drawing/2014/main" id="{D4E7F69C-C133-4539-9B30-87AD69D076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21494" y="4413024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id="{7E8E91E9-E6AB-407F-91B8-6D87D21C76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4133528" y="4403498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CBAF18-8558-4D15-9518-A442AE5E02B0}"/>
              </a:ext>
            </a:extLst>
          </p:cNvPr>
          <p:cNvSpPr txBox="1"/>
          <p:nvPr/>
        </p:nvSpPr>
        <p:spPr>
          <a:xfrm>
            <a:off x="7463024" y="200634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9D5CDB8F-EFF6-4970-BA01-B6D119F3521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E0CA2186-9385-40E6-A1A5-EEF5310A90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F470104F-7073-4F24-BC33-D189C21D34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id="{37B737DE-CAEF-457F-B53A-4CE49A44E1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8">
              <a:extLst>
                <a:ext uri="{FF2B5EF4-FFF2-40B4-BE49-F238E27FC236}">
                  <a16:creationId xmlns:a16="http://schemas.microsoft.com/office/drawing/2014/main" id="{6C83D4C9-2D66-4128-92F4-AD1D79C82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5" grpId="0"/>
      <p:bldP spid="27" grpId="0"/>
      <p:bldP spid="30" grpId="0"/>
      <p:bldP spid="31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</TotalTime>
  <Words>523</Words>
  <Application>Microsoft Office PowerPoint</Application>
  <PresentationFormat>Widescreen</PresentationFormat>
  <Paragraphs>146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KHÁM PHÁ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CMC40 Trần Mai Diệu Anh MS184</cp:lastModifiedBy>
  <cp:revision>40</cp:revision>
  <dcterms:created xsi:type="dcterms:W3CDTF">2021-08-20T13:24:00Z</dcterms:created>
  <dcterms:modified xsi:type="dcterms:W3CDTF">2021-09-08T03:4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